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3B8" w:rsidRPr="00FD43B8" w:rsidRDefault="001B3BE1" w:rsidP="00FD43B8">
      <w:pPr>
        <w:spacing w:after="0" w:line="192" w:lineRule="auto"/>
        <w:jc w:val="center"/>
        <w:rPr>
          <w:b/>
          <w:bCs/>
          <w:sz w:val="28"/>
          <w:szCs w:val="28"/>
        </w:rPr>
      </w:pPr>
      <w:r w:rsidRPr="001B3BE1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36.5pt;margin-top:-2.5pt;width:180.2pt;height:61.1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F55FA3" w:rsidRPr="00B95277" w:rsidRDefault="006D42DF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Second</w:t>
                  </w:r>
                  <w:r w:rsidR="00F55FA3" w:rsidRPr="00B95277">
                    <w:rPr>
                      <w:b/>
                      <w:bCs/>
                    </w:rPr>
                    <w:t xml:space="preserve"> midterm examination</w:t>
                  </w:r>
                </w:p>
                <w:p w:rsidR="00F55FA3" w:rsidRPr="00B95277" w:rsidRDefault="006D42DF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 w:rsidRPr="00B95277">
                    <w:rPr>
                      <w:b/>
                      <w:bCs/>
                    </w:rPr>
                    <w:t>Second</w:t>
                  </w:r>
                  <w:r w:rsidR="00F55FA3" w:rsidRPr="00B95277">
                    <w:rPr>
                      <w:b/>
                      <w:bCs/>
                    </w:rPr>
                    <w:t xml:space="preserve"> semester,</w:t>
                  </w:r>
                  <w:r w:rsidR="00817909" w:rsidRPr="00B95277">
                    <w:rPr>
                      <w:b/>
                      <w:bCs/>
                    </w:rPr>
                    <w:t xml:space="preserve"> 1430H</w:t>
                  </w:r>
                  <w:r w:rsidR="00F55FA3" w:rsidRPr="00B95277">
                    <w:rPr>
                      <w:b/>
                      <w:bCs/>
                    </w:rPr>
                    <w:t xml:space="preserve"> </w:t>
                  </w:r>
                </w:p>
                <w:p w:rsidR="00B95277" w:rsidRPr="00B95277" w:rsidRDefault="00B95277" w:rsidP="00FD43B8">
                  <w:pPr>
                    <w:spacing w:after="0"/>
                    <w:rPr>
                      <w:b/>
                      <w:bCs/>
                      <w:sz w:val="20"/>
                    </w:rPr>
                  </w:pPr>
                  <w:r w:rsidRPr="00B95277">
                    <w:rPr>
                      <w:b/>
                      <w:bCs/>
                      <w:sz w:val="20"/>
                    </w:rPr>
                    <w:t xml:space="preserve">Time: </w:t>
                  </w:r>
                  <w:r w:rsidRPr="00B95277">
                    <w:rPr>
                      <w:b/>
                      <w:bCs/>
                    </w:rPr>
                    <w:t xml:space="preserve">1 1/2 </w:t>
                  </w:r>
                  <w:r w:rsidRPr="00B95277">
                    <w:rPr>
                      <w:b/>
                      <w:bCs/>
                      <w:sz w:val="20"/>
                    </w:rPr>
                    <w:t>Hour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</w:p>
              </w:txbxContent>
            </v:textbox>
            <w10:wrap type="tight"/>
          </v:shape>
        </w:pict>
      </w:r>
      <w:r w:rsidRPr="001B3BE1">
        <w:rPr>
          <w:noProof/>
          <w:sz w:val="28"/>
          <w:szCs w:val="28"/>
        </w:rPr>
        <w:pict>
          <v:shape id="_x0000_s1027" type="#_x0000_t202" style="position:absolute;left:0;text-align:left;margin-left:291.5pt;margin-top:-6.25pt;width:174pt;height:66.4pt;z-index:251659264;mso-wrap-edited:f" wrapcoords="0 0 21600 0 21600 21600 0 21600 0 0" filled="f" stroked="f">
            <v:fill o:detectmouseclick="t"/>
            <v:textbox style="mso-next-textbox:#_x0000_s1027" inset=",7.2pt,,7.2pt">
              <w:txbxContent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Department of Mathematics</w:t>
                  </w:r>
                </w:p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College of Sciences</w:t>
                  </w:r>
                </w:p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King Saud University</w:t>
                  </w:r>
                </w:p>
                <w:p w:rsidR="00F55FA3" w:rsidRPr="00B95277" w:rsidRDefault="00F55FA3">
                  <w:pPr>
                    <w:rPr>
                      <w:b/>
                      <w:bCs/>
                    </w:rPr>
                  </w:pPr>
                </w:p>
              </w:txbxContent>
            </v:textbox>
            <w10:wrap type="tight"/>
          </v:shape>
        </w:pict>
      </w:r>
      <w:r w:rsidR="00FD43B8" w:rsidRPr="00FD43B8">
        <w:rPr>
          <w:sz w:val="28"/>
          <w:szCs w:val="28"/>
        </w:rPr>
        <w:t xml:space="preserve">       </w:t>
      </w:r>
      <w:r w:rsidR="00FD43B8" w:rsidRPr="00FD43B8">
        <w:rPr>
          <w:b/>
          <w:bCs/>
          <w:sz w:val="28"/>
          <w:szCs w:val="28"/>
        </w:rPr>
        <w:t>Math 1</w:t>
      </w:r>
      <w:r w:rsidR="00FD43B8" w:rsidRPr="00FD43B8">
        <w:rPr>
          <w:rFonts w:hint="cs"/>
          <w:b/>
          <w:bCs/>
          <w:sz w:val="28"/>
          <w:szCs w:val="28"/>
          <w:rtl/>
        </w:rPr>
        <w:t>06</w:t>
      </w:r>
    </w:p>
    <w:p w:rsidR="00F55FA3" w:rsidRPr="00F55FA3" w:rsidRDefault="00F55FA3" w:rsidP="00F55FA3">
      <w:pPr>
        <w:rPr>
          <w:sz w:val="20"/>
        </w:rPr>
      </w:pPr>
    </w:p>
    <w:p w:rsidR="002050C2" w:rsidRDefault="002050C2" w:rsidP="00F55FA3">
      <w:pPr>
        <w:spacing w:after="0"/>
        <w:rPr>
          <w:sz w:val="20"/>
        </w:rPr>
      </w:pPr>
    </w:p>
    <w:tbl>
      <w:tblPr>
        <w:tblStyle w:val="TableGrid"/>
        <w:tblW w:w="9889" w:type="dxa"/>
        <w:tblInd w:w="-601" w:type="dxa"/>
        <w:tblLook w:val="00BF"/>
      </w:tblPr>
      <w:tblGrid>
        <w:gridCol w:w="4810"/>
        <w:gridCol w:w="5079"/>
      </w:tblGrid>
      <w:tr w:rsidR="00B95277" w:rsidTr="00B95277">
        <w:trPr>
          <w:trHeight w:val="292"/>
        </w:trPr>
        <w:tc>
          <w:tcPr>
            <w:tcW w:w="4810" w:type="dxa"/>
            <w:tcBorders>
              <w:bottom w:val="single" w:sz="4" w:space="0" w:color="auto"/>
              <w:right w:val="single" w:sz="4" w:space="0" w:color="auto"/>
            </w:tcBorders>
          </w:tcPr>
          <w:p w:rsidR="00B95277" w:rsidRPr="00F55FA3" w:rsidRDefault="00B95277" w:rsidP="00B9527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</w:tc>
        <w:tc>
          <w:tcPr>
            <w:tcW w:w="5079" w:type="dxa"/>
            <w:tcBorders>
              <w:left w:val="single" w:sz="4" w:space="0" w:color="auto"/>
              <w:bottom w:val="single" w:sz="4" w:space="0" w:color="auto"/>
            </w:tcBorders>
          </w:tcPr>
          <w:p w:rsidR="00B95277" w:rsidRPr="00F55FA3" w:rsidRDefault="00B95277" w:rsidP="00B95277">
            <w:pPr>
              <w:rPr>
                <w:b/>
              </w:rPr>
            </w:pPr>
            <w:r>
              <w:rPr>
                <w:b/>
              </w:rPr>
              <w:t>Sequence No.</w:t>
            </w:r>
          </w:p>
        </w:tc>
      </w:tr>
      <w:tr w:rsidR="00B95277" w:rsidTr="00B95277">
        <w:trPr>
          <w:trHeight w:val="271"/>
        </w:trPr>
        <w:tc>
          <w:tcPr>
            <w:tcW w:w="4810" w:type="dxa"/>
            <w:tcBorders>
              <w:top w:val="single" w:sz="4" w:space="0" w:color="auto"/>
              <w:right w:val="single" w:sz="4" w:space="0" w:color="auto"/>
            </w:tcBorders>
          </w:tcPr>
          <w:p w:rsidR="00B95277" w:rsidRPr="00F55FA3" w:rsidRDefault="00B95277" w:rsidP="00AC18A1">
            <w:pPr>
              <w:rPr>
                <w:b/>
              </w:rPr>
            </w:pPr>
            <w:r>
              <w:rPr>
                <w:b/>
              </w:rPr>
              <w:t>Student No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</w:tcPr>
          <w:p w:rsidR="00B95277" w:rsidRPr="00F55FA3" w:rsidRDefault="00B95277" w:rsidP="00B95277">
            <w:pPr>
              <w:ind w:left="39"/>
              <w:rPr>
                <w:b/>
              </w:rPr>
            </w:pPr>
            <w:r w:rsidRPr="00F55FA3">
              <w:rPr>
                <w:b/>
              </w:rPr>
              <w:t>Section</w:t>
            </w:r>
            <w:r>
              <w:rPr>
                <w:b/>
              </w:rPr>
              <w:t xml:space="preserve"> No.</w:t>
            </w:r>
          </w:p>
        </w:tc>
      </w:tr>
    </w:tbl>
    <w:p w:rsidR="00C40C46" w:rsidRPr="00B95277" w:rsidRDefault="00C40C46" w:rsidP="00774447">
      <w:pPr>
        <w:rPr>
          <w:b/>
          <w:bCs/>
          <w:sz w:val="10"/>
          <w:szCs w:val="10"/>
        </w:rPr>
      </w:pPr>
    </w:p>
    <w:tbl>
      <w:tblPr>
        <w:tblStyle w:val="TableGrid"/>
        <w:tblW w:w="9923" w:type="dxa"/>
        <w:tblInd w:w="-601" w:type="dxa"/>
        <w:tblLook w:val="04A0"/>
      </w:tblPr>
      <w:tblGrid>
        <w:gridCol w:w="2372"/>
        <w:gridCol w:w="1771"/>
        <w:gridCol w:w="1771"/>
        <w:gridCol w:w="1771"/>
        <w:gridCol w:w="2238"/>
      </w:tblGrid>
      <w:tr w:rsidR="00817909" w:rsidRPr="00B95277" w:rsidTr="00817909">
        <w:tc>
          <w:tcPr>
            <w:tcW w:w="2372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Question No.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I</w:t>
            </w:r>
          </w:p>
        </w:tc>
        <w:tc>
          <w:tcPr>
            <w:tcW w:w="2238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Total</w:t>
            </w:r>
          </w:p>
        </w:tc>
      </w:tr>
      <w:tr w:rsidR="00817909" w:rsidRPr="00B95277" w:rsidTr="00817909">
        <w:tc>
          <w:tcPr>
            <w:tcW w:w="2372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Mark</w:t>
            </w: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2238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</w:tr>
    </w:tbl>
    <w:p w:rsidR="00413BBD" w:rsidRPr="00B95277" w:rsidRDefault="00413BBD" w:rsidP="006D42DF">
      <w:pPr>
        <w:spacing w:after="0"/>
        <w:ind w:left="-709"/>
        <w:jc w:val="both"/>
        <w:rPr>
          <w:b/>
          <w:bCs/>
        </w:rPr>
      </w:pPr>
      <w:r w:rsidRPr="00B95277">
        <w:rPr>
          <w:b/>
          <w:bCs/>
        </w:rPr>
        <w:t>QUESTION I:</w:t>
      </w:r>
    </w:p>
    <w:p w:rsidR="00413BBD" w:rsidRPr="00413BBD" w:rsidRDefault="00413BBD" w:rsidP="006D42DF">
      <w:pPr>
        <w:spacing w:after="0"/>
        <w:ind w:left="-709"/>
        <w:jc w:val="both"/>
      </w:pPr>
      <w:r w:rsidRPr="00413BBD">
        <w:rPr>
          <w:b/>
          <w:bCs/>
        </w:rPr>
        <w:t>Choose the correct answer</w:t>
      </w:r>
    </w:p>
    <w:tbl>
      <w:tblPr>
        <w:tblStyle w:val="TableGrid"/>
        <w:tblW w:w="10999" w:type="dxa"/>
        <w:tblInd w:w="-601" w:type="dxa"/>
        <w:tblLook w:val="04A0"/>
      </w:tblPr>
      <w:tblGrid>
        <w:gridCol w:w="10999"/>
      </w:tblGrid>
      <w:tr w:rsidR="00817909" w:rsidTr="00BE335B">
        <w:trPr>
          <w:trHeight w:val="354"/>
        </w:trPr>
        <w:tc>
          <w:tcPr>
            <w:tcW w:w="10999" w:type="dxa"/>
          </w:tcPr>
          <w:p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 xml:space="preserve"> The formula </w:t>
            </w:r>
            <w:r w:rsidR="00241A7E">
              <w:rPr>
                <w:sz w:val="21"/>
                <w:szCs w:val="21"/>
              </w:rPr>
              <w:t xml:space="preserve"> </w:t>
            </w:r>
            <w:r w:rsidRPr="00DE27BC">
              <w:rPr>
                <w:position w:val="-12"/>
                <w:sz w:val="21"/>
                <w:szCs w:val="21"/>
              </w:rPr>
              <w:object w:dxaOrig="19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95pt;height:17.3pt" o:ole="">
                  <v:imagedata r:id="rId6" o:title=""/>
                </v:shape>
                <o:OLEObject Type="Embed" ProgID="Equation.DSMT4" ShapeID="_x0000_i1025" DrawAspect="Content" ObjectID="_1335507191" r:id="rId7"/>
              </w:object>
            </w:r>
            <w:r>
              <w:rPr>
                <w:sz w:val="21"/>
                <w:szCs w:val="21"/>
              </w:rPr>
              <w:t xml:space="preserve"> is equal to :</w:t>
            </w:r>
          </w:p>
          <w:p w:rsidR="00413BBD" w:rsidRPr="00413BBD" w:rsidRDefault="00413BBD" w:rsidP="00241A7E">
            <w:pPr>
              <w:pStyle w:val="ListParagraph"/>
              <w:rPr>
                <w:sz w:val="28"/>
                <w:szCs w:val="28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4103F5">
              <w:rPr>
                <w:sz w:val="21"/>
                <w:szCs w:val="21"/>
              </w:rPr>
              <w:t xml:space="preserve"> </w:t>
            </w:r>
            <w:r w:rsidR="00241A7E" w:rsidRPr="00413BBD">
              <w:rPr>
                <w:position w:val="-4"/>
                <w:sz w:val="21"/>
                <w:szCs w:val="21"/>
              </w:rPr>
              <w:object w:dxaOrig="240" w:dyaOrig="200">
                <v:shape id="_x0000_i1026" type="#_x0000_t75" style="width:12.3pt;height:9.55pt" o:ole="">
                  <v:imagedata r:id="rId8" o:title=""/>
                </v:shape>
                <o:OLEObject Type="Embed" ProgID="Equation.DSMT4" ShapeID="_x0000_i1026" DrawAspect="Content" ObjectID="_1335507192" r:id="rId9"/>
              </w:object>
            </w:r>
            <w:r w:rsidR="00241A7E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   </w:t>
            </w:r>
            <w:r w:rsidR="00241A7E">
              <w:rPr>
                <w:sz w:val="21"/>
                <w:szCs w:val="21"/>
              </w:rPr>
              <w:t xml:space="preserve">       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B10E81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ii.</w:t>
            </w:r>
            <w:r w:rsidR="00241A7E">
              <w:rPr>
                <w:position w:val="-4"/>
                <w:sz w:val="21"/>
                <w:szCs w:val="21"/>
              </w:rPr>
              <w:t>1</w:t>
            </w:r>
            <w:r w:rsidR="00B10E81">
              <w:rPr>
                <w:sz w:val="21"/>
                <w:szCs w:val="21"/>
              </w:rPr>
              <w:t xml:space="preserve">                </w:t>
            </w:r>
            <w:r w:rsidR="006D42DF">
              <w:rPr>
                <w:sz w:val="21"/>
                <w:szCs w:val="21"/>
              </w:rPr>
              <w:t xml:space="preserve">            </w:t>
            </w:r>
            <w:r w:rsidR="00241A7E">
              <w:rPr>
                <w:sz w:val="21"/>
                <w:szCs w:val="21"/>
              </w:rPr>
              <w:t xml:space="preserve">  </w:t>
            </w:r>
            <w:r w:rsidR="003F5E4B">
              <w:rPr>
                <w:sz w:val="21"/>
                <w:szCs w:val="21"/>
              </w:rPr>
              <w:t xml:space="preserve">  </w:t>
            </w:r>
            <w:r w:rsidR="006D42DF">
              <w:rPr>
                <w:sz w:val="21"/>
                <w:szCs w:val="21"/>
              </w:rPr>
              <w:t xml:space="preserve">      </w:t>
            </w:r>
            <w:r w:rsidR="00B10E81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 xml:space="preserve">iii. Zero. </w:t>
            </w:r>
            <w:r w:rsidR="00B10E81">
              <w:rPr>
                <w:sz w:val="21"/>
                <w:szCs w:val="21"/>
              </w:rPr>
              <w:t xml:space="preserve">      </w:t>
            </w:r>
            <w:r w:rsidR="006D42DF">
              <w:rPr>
                <w:sz w:val="21"/>
                <w:szCs w:val="21"/>
              </w:rPr>
              <w:t xml:space="preserve">                     </w:t>
            </w:r>
            <w:r w:rsidR="003F5E4B">
              <w:rPr>
                <w:sz w:val="21"/>
                <w:szCs w:val="21"/>
              </w:rPr>
              <w:t xml:space="preserve">     </w:t>
            </w:r>
            <w:r w:rsidR="00B10E81">
              <w:rPr>
                <w:sz w:val="21"/>
                <w:szCs w:val="21"/>
              </w:rPr>
              <w:t xml:space="preserve">     </w:t>
            </w:r>
            <w:r w:rsidR="00B503C8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244"/>
        </w:trPr>
        <w:tc>
          <w:tcPr>
            <w:tcW w:w="10999" w:type="dxa"/>
          </w:tcPr>
          <w:p w:rsidR="00817909" w:rsidRPr="00A63E99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C33253">
              <w:rPr>
                <w:sz w:val="21"/>
                <w:szCs w:val="21"/>
              </w:rPr>
              <w:t xml:space="preserve">If </w:t>
            </w:r>
            <w:r w:rsidRPr="00413BBD">
              <w:rPr>
                <w:position w:val="-10"/>
                <w:sz w:val="21"/>
                <w:szCs w:val="21"/>
              </w:rPr>
              <w:object w:dxaOrig="1800" w:dyaOrig="300">
                <v:shape id="_x0000_i1027" type="#_x0000_t75" style="width:90.25pt;height:15.5pt" o:ole="">
                  <v:imagedata r:id="rId10" o:title=""/>
                </v:shape>
                <o:OLEObject Type="Embed" ProgID="Equation.DSMT4" ShapeID="_x0000_i1027" DrawAspect="Content" ObjectID="_1335507193" r:id="rId11"/>
              </w:object>
            </w:r>
            <w:r w:rsidRPr="00C33253">
              <w:rPr>
                <w:sz w:val="21"/>
                <w:szCs w:val="21"/>
              </w:rPr>
              <w:t xml:space="preserve">, then </w:t>
            </w:r>
            <w:r w:rsidRPr="00C33253">
              <w:rPr>
                <w:position w:val="-4"/>
                <w:sz w:val="21"/>
                <w:szCs w:val="21"/>
              </w:rPr>
              <w:object w:dxaOrig="220" w:dyaOrig="180">
                <v:shape id="_x0000_i1028" type="#_x0000_t75" style="width:10.5pt;height:8.65pt" o:ole="">
                  <v:imagedata r:id="rId12" o:title=""/>
                </v:shape>
                <o:OLEObject Type="Embed" ProgID="Equation.DSMT4" ShapeID="_x0000_i1028" DrawAspect="Content" ObjectID="_1335507194" r:id="rId13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A63E99" w:rsidRPr="00413BBD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 w:rsidRPr="00A63E99">
              <w:rPr>
                <w:position w:val="-4"/>
              </w:rPr>
              <w:object w:dxaOrig="200" w:dyaOrig="260">
                <v:shape id="_x0000_i1029" type="#_x0000_t75" style="width:9.55pt;height:13.2pt" o:ole="">
                  <v:imagedata r:id="rId14" o:title=""/>
                </v:shape>
                <o:OLEObject Type="Embed" ProgID="Equation.DSMT4" ShapeID="_x0000_i1029" DrawAspect="Content" ObjectID="_1335507195" r:id="rId15"/>
              </w:object>
            </w:r>
            <w:r w:rsidR="00B10E81">
              <w:t xml:space="preserve">               </w:t>
            </w:r>
            <w:r w:rsidR="006D42DF">
              <w:t xml:space="preserve">                 </w:t>
            </w:r>
            <w:r>
              <w:t xml:space="preserve">ii. </w:t>
            </w:r>
            <w:r w:rsidRPr="00A63E99">
              <w:rPr>
                <w:position w:val="-4"/>
              </w:rPr>
              <w:object w:dxaOrig="200" w:dyaOrig="260">
                <v:shape id="_x0000_i1030" type="#_x0000_t75" style="width:9.55pt;height:13.2pt" o:ole="">
                  <v:imagedata r:id="rId16" o:title=""/>
                </v:shape>
                <o:OLEObject Type="Embed" ProgID="Equation.DSMT4" ShapeID="_x0000_i1030" DrawAspect="Content" ObjectID="_1335507196" r:id="rId17"/>
              </w:object>
            </w:r>
            <w:r w:rsidR="00B10E81">
              <w:t xml:space="preserve">             </w:t>
            </w:r>
            <w:r w:rsidR="006D42DF">
              <w:t xml:space="preserve">                  </w:t>
            </w:r>
            <w:r w:rsidR="00B10E81">
              <w:t xml:space="preserve">   </w:t>
            </w:r>
            <w:r>
              <w:t>iii.</w:t>
            </w:r>
            <w:r w:rsidRPr="00413BBD">
              <w:rPr>
                <w:position w:val="-6"/>
              </w:rPr>
              <w:object w:dxaOrig="200" w:dyaOrig="279">
                <v:shape id="_x0000_i1031" type="#_x0000_t75" style="width:9.55pt;height:14.15pt" o:ole="">
                  <v:imagedata r:id="rId18" o:title=""/>
                </v:shape>
                <o:OLEObject Type="Embed" ProgID="Equation.DSMT4" ShapeID="_x0000_i1031" DrawAspect="Content" ObjectID="_1335507197" r:id="rId19"/>
              </w:object>
            </w:r>
            <w:r w:rsidR="00B10E81">
              <w:t xml:space="preserve">             </w:t>
            </w:r>
            <w:r w:rsidR="006D42DF">
              <w:t xml:space="preserve">                    </w:t>
            </w:r>
            <w:r w:rsidR="00B10E81">
              <w:t xml:space="preserve">     </w: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680"/>
        </w:trPr>
        <w:tc>
          <w:tcPr>
            <w:tcW w:w="10999" w:type="dxa"/>
            <w:tcBorders>
              <w:bottom w:val="single" w:sz="4" w:space="0" w:color="auto"/>
            </w:tcBorders>
          </w:tcPr>
          <w:p w:rsidR="00817909" w:rsidRPr="00A63E99" w:rsidRDefault="00A63E99" w:rsidP="00A63E99">
            <w:pPr>
              <w:pStyle w:val="ListParagraph"/>
              <w:numPr>
                <w:ilvl w:val="0"/>
                <w:numId w:val="1"/>
              </w:numPr>
            </w:pPr>
            <w:r w:rsidRPr="007E6320">
              <w:rPr>
                <w:position w:val="-26"/>
                <w:sz w:val="21"/>
                <w:szCs w:val="21"/>
              </w:rPr>
              <w:object w:dxaOrig="1560" w:dyaOrig="639">
                <v:shape id="_x0000_i1032" type="#_x0000_t75" style="width:78.4pt;height:31.45pt" o:ole="">
                  <v:imagedata r:id="rId20" o:title=""/>
                </v:shape>
                <o:OLEObject Type="Embed" ProgID="Equation.DSMT4" ShapeID="_x0000_i1032" DrawAspect="Content" ObjectID="_1335507198" r:id="rId21"/>
              </w:object>
            </w:r>
            <w:r w:rsidRPr="00C33253">
              <w:rPr>
                <w:sz w:val="21"/>
                <w:szCs w:val="21"/>
              </w:rPr>
              <w:t xml:space="preserve"> is </w:t>
            </w:r>
            <w:r>
              <w:rPr>
                <w:sz w:val="21"/>
                <w:szCs w:val="21"/>
              </w:rPr>
              <w:t>equal to</w:t>
            </w:r>
            <w:r w:rsidRPr="00C33253">
              <w:rPr>
                <w:sz w:val="21"/>
                <w:szCs w:val="21"/>
              </w:rPr>
              <w:t>:</w:t>
            </w:r>
          </w:p>
          <w:p w:rsidR="00A63E99" w:rsidRPr="00A63E99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>
              <w:rPr>
                <w:sz w:val="21"/>
                <w:szCs w:val="21"/>
              </w:rPr>
              <w:t xml:space="preserve"> </w:t>
            </w:r>
            <w:r w:rsidRPr="00F63B90">
              <w:rPr>
                <w:position w:val="-22"/>
                <w:sz w:val="21"/>
                <w:szCs w:val="21"/>
              </w:rPr>
              <w:object w:dxaOrig="1240" w:dyaOrig="560">
                <v:shape id="_x0000_i1033" type="#_x0000_t75" style="width:62.45pt;height:28.25pt" o:ole="">
                  <v:imagedata r:id="rId22" o:title=""/>
                </v:shape>
                <o:OLEObject Type="Embed" ProgID="Equation.DSMT4" ShapeID="_x0000_i1033" DrawAspect="Content" ObjectID="_1335507199" r:id="rId23"/>
              </w:object>
            </w:r>
            <w:r>
              <w:t xml:space="preserve"> </w:t>
            </w:r>
            <w:r w:rsidR="00B10E81">
              <w:t xml:space="preserve">      </w:t>
            </w:r>
            <w:r w:rsidR="006D42DF">
              <w:t xml:space="preserve">   </w:t>
            </w:r>
            <w:r w:rsidR="00B10E81">
              <w:t xml:space="preserve"> </w:t>
            </w:r>
            <w:r>
              <w:t xml:space="preserve">ii. </w:t>
            </w:r>
            <w:r w:rsidRPr="00F63B90">
              <w:rPr>
                <w:position w:val="-22"/>
                <w:sz w:val="21"/>
                <w:szCs w:val="21"/>
              </w:rPr>
              <w:object w:dxaOrig="1240" w:dyaOrig="580">
                <v:shape id="_x0000_i1034" type="#_x0000_t75" style="width:62.45pt;height:28.7pt" o:ole="">
                  <v:imagedata r:id="rId24" o:title=""/>
                </v:shape>
                <o:OLEObject Type="Embed" ProgID="Equation.DSMT4" ShapeID="_x0000_i1034" DrawAspect="Content" ObjectID="_1335507200" r:id="rId25"/>
              </w:object>
            </w:r>
            <w:r w:rsidR="003F5E4B">
              <w:rPr>
                <w:position w:val="-22"/>
                <w:sz w:val="21"/>
                <w:szCs w:val="21"/>
              </w:rPr>
              <w:t xml:space="preserve">              </w:t>
            </w:r>
            <w:r w:rsidR="006D42DF">
              <w:rPr>
                <w:position w:val="-22"/>
                <w:sz w:val="21"/>
                <w:szCs w:val="21"/>
              </w:rPr>
              <w:t xml:space="preserve">  </w:t>
            </w:r>
            <w:r>
              <w:t>iii.</w:t>
            </w:r>
            <w:r>
              <w:rPr>
                <w:sz w:val="21"/>
                <w:szCs w:val="21"/>
              </w:rPr>
              <w:t xml:space="preserve"> </w:t>
            </w:r>
            <w:r w:rsidRPr="00695990">
              <w:rPr>
                <w:position w:val="-22"/>
                <w:sz w:val="21"/>
                <w:szCs w:val="21"/>
              </w:rPr>
              <w:object w:dxaOrig="1240" w:dyaOrig="560">
                <v:shape id="_x0000_i1035" type="#_x0000_t75" style="width:62.45pt;height:28.25pt" o:ole="">
                  <v:imagedata r:id="rId26" o:title=""/>
                </v:shape>
                <o:OLEObject Type="Embed" ProgID="Equation.DSMT4" ShapeID="_x0000_i1035" DrawAspect="Content" ObjectID="_1335507201" r:id="rId27"/>
              </w:object>
            </w:r>
            <w:r w:rsidR="006D42DF">
              <w:rPr>
                <w:position w:val="-22"/>
                <w:sz w:val="21"/>
                <w:szCs w:val="21"/>
              </w:rPr>
              <w:t xml:space="preserve">                   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5439E5" w:rsidTr="00BE335B">
        <w:trPr>
          <w:trHeight w:val="67"/>
        </w:trPr>
        <w:tc>
          <w:tcPr>
            <w:tcW w:w="10999" w:type="dxa"/>
            <w:tcBorders>
              <w:left w:val="nil"/>
              <w:bottom w:val="single" w:sz="4" w:space="0" w:color="auto"/>
              <w:right w:val="nil"/>
            </w:tcBorders>
          </w:tcPr>
          <w:p w:rsidR="005439E5" w:rsidRPr="00F21D20" w:rsidRDefault="005439E5" w:rsidP="005439E5">
            <w:pPr>
              <w:rPr>
                <w:sz w:val="10"/>
                <w:szCs w:val="10"/>
              </w:rPr>
            </w:pPr>
          </w:p>
        </w:tc>
      </w:tr>
      <w:tr w:rsidR="005439E5" w:rsidTr="00BE335B">
        <w:trPr>
          <w:trHeight w:val="714"/>
        </w:trPr>
        <w:tc>
          <w:tcPr>
            <w:tcW w:w="10999" w:type="dxa"/>
            <w:tcBorders>
              <w:bottom w:val="single" w:sz="4" w:space="0" w:color="auto"/>
            </w:tcBorders>
          </w:tcPr>
          <w:p w:rsidR="005439E5" w:rsidRDefault="005439E5" w:rsidP="00A63E99">
            <w:pPr>
              <w:pStyle w:val="ListParagraph"/>
              <w:numPr>
                <w:ilvl w:val="0"/>
                <w:numId w:val="1"/>
              </w:numPr>
              <w:rPr>
                <w:sz w:val="21"/>
                <w:szCs w:val="21"/>
              </w:rPr>
            </w:pPr>
            <w:r>
              <w:t xml:space="preserve">If  </w:t>
            </w:r>
            <w:r w:rsidRPr="00154749">
              <w:rPr>
                <w:position w:val="-10"/>
              </w:rPr>
              <w:object w:dxaOrig="1840" w:dyaOrig="360">
                <v:shape id="_x0000_i1036" type="#_x0000_t75" style="width:92.05pt;height:18.25pt" o:ole="">
                  <v:imagedata r:id="rId28" o:title=""/>
                </v:shape>
                <o:OLEObject Type="Embed" ProgID="Equation.DSMT4" ShapeID="_x0000_i1036" DrawAspect="Content" ObjectID="_1335507202" r:id="rId29"/>
              </w:object>
            </w:r>
            <w:r>
              <w:t xml:space="preserve">, then </w:t>
            </w:r>
            <w:r w:rsidRPr="00154749">
              <w:rPr>
                <w:position w:val="-24"/>
              </w:rPr>
              <w:object w:dxaOrig="380" w:dyaOrig="620">
                <v:shape id="_x0000_i1037" type="#_x0000_t75" style="width:18.7pt;height:30.55pt" o:ole="">
                  <v:imagedata r:id="rId30" o:title=""/>
                </v:shape>
                <o:OLEObject Type="Embed" ProgID="Equation.DSMT4" ShapeID="_x0000_i1037" DrawAspect="Content" ObjectID="_1335507203" r:id="rId31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5439E5" w:rsidRPr="00C33253" w:rsidRDefault="005439E5" w:rsidP="006D42DF">
            <w:pPr>
              <w:pStyle w:val="ListParagraph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20">
                <v:shape id="_x0000_i1038" type="#_x0000_t75" style="width:55.6pt;height:30.55pt" o:ole="">
                  <v:imagedata r:id="rId32" o:title=""/>
                </v:shape>
                <o:OLEObject Type="Embed" ProgID="Equation.DSMT4" ShapeID="_x0000_i1038" DrawAspect="Content" ObjectID="_1335507204" r:id="rId33"/>
              </w:object>
            </w:r>
            <w:r w:rsidR="006D42DF">
              <w:rPr>
                <w:position w:val="-24"/>
                <w:sz w:val="21"/>
                <w:szCs w:val="21"/>
              </w:rPr>
              <w:t xml:space="preserve">                </w:t>
            </w:r>
            <w:r>
              <w:rPr>
                <w:sz w:val="21"/>
                <w:szCs w:val="21"/>
              </w:rPr>
              <w:t>ii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60">
                <v:shape id="_x0000_i1039" type="#_x0000_t75" style="width:55.6pt;height:33.25pt" o:ole="">
                  <v:imagedata r:id="rId34" o:title=""/>
                </v:shape>
                <o:OLEObject Type="Embed" ProgID="Equation.DSMT4" ShapeID="_x0000_i1039" DrawAspect="Content" ObjectID="_1335507205" r:id="rId35"/>
              </w:object>
            </w:r>
            <w:r w:rsidR="003F5E4B">
              <w:rPr>
                <w:position w:val="-24"/>
                <w:sz w:val="21"/>
                <w:szCs w:val="21"/>
              </w:rPr>
              <w:t xml:space="preserve">                  </w:t>
            </w:r>
            <w:r w:rsidR="006D42DF">
              <w:rPr>
                <w:position w:val="-24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iii. </w:t>
            </w:r>
            <w:r w:rsidRPr="005439E5">
              <w:rPr>
                <w:position w:val="-24"/>
                <w:sz w:val="21"/>
                <w:szCs w:val="21"/>
              </w:rPr>
              <w:object w:dxaOrig="1380" w:dyaOrig="620">
                <v:shape id="_x0000_i1040" type="#_x0000_t75" style="width:69.25pt;height:30.55pt" o:ole="">
                  <v:imagedata r:id="rId36" o:title=""/>
                </v:shape>
                <o:OLEObject Type="Embed" ProgID="Equation.DSMT4" ShapeID="_x0000_i1040" DrawAspect="Content" ObjectID="_1335507206" r:id="rId37"/>
              </w:objec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3F5E4B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BE335B">
        <w:trPr>
          <w:trHeight w:val="320"/>
        </w:trPr>
        <w:tc>
          <w:tcPr>
            <w:tcW w:w="10999" w:type="dxa"/>
            <w:tcBorders>
              <w:top w:val="single" w:sz="4" w:space="0" w:color="auto"/>
              <w:left w:val="nil"/>
              <w:right w:val="nil"/>
            </w:tcBorders>
          </w:tcPr>
          <w:p w:rsidR="00470B5D" w:rsidRDefault="00470B5D" w:rsidP="00A63E99">
            <w:pPr>
              <w:rPr>
                <w:b/>
                <w:bCs/>
                <w:u w:val="single"/>
              </w:rPr>
            </w:pPr>
          </w:p>
          <w:p w:rsidR="00A63E99" w:rsidRDefault="00A63E99" w:rsidP="00A63E9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I</w:t>
            </w:r>
          </w:p>
          <w:p w:rsidR="00817909" w:rsidRDefault="00A63E99" w:rsidP="00A63E99">
            <w:pPr>
              <w:rPr>
                <w:b/>
                <w:bCs/>
              </w:rPr>
            </w:pPr>
            <w:r w:rsidRPr="00263DF5">
              <w:rPr>
                <w:b/>
                <w:bCs/>
              </w:rPr>
              <w:t>Evaluate the following integrals</w:t>
            </w:r>
          </w:p>
          <w:p w:rsidR="00470B5D" w:rsidRPr="00A63E99" w:rsidRDefault="00470B5D" w:rsidP="00A63E99"/>
        </w:tc>
      </w:tr>
      <w:tr w:rsidR="00817909" w:rsidTr="00470B5D">
        <w:trPr>
          <w:trHeight w:val="4265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:rsidR="00241A7E" w:rsidRDefault="00241A7E" w:rsidP="00241A7E">
            <w:pPr>
              <w:pStyle w:val="ListParagraph"/>
              <w:numPr>
                <w:ilvl w:val="0"/>
                <w:numId w:val="4"/>
              </w:numPr>
            </w:pPr>
            <w:r w:rsidRPr="00154749">
              <w:rPr>
                <w:position w:val="-16"/>
              </w:rPr>
              <w:object w:dxaOrig="1320" w:dyaOrig="440">
                <v:shape id="_x0000_i1041" type="#_x0000_t75" style="width:66.55pt;height:21.85pt" o:ole="">
                  <v:imagedata r:id="rId38" o:title=""/>
                </v:shape>
                <o:OLEObject Type="Embed" ProgID="Equation.DSMT4" ShapeID="_x0000_i1041" DrawAspect="Content" ObjectID="_1335507207" r:id="rId39"/>
              </w:object>
            </w:r>
          </w:p>
          <w:p w:rsidR="003F12E7" w:rsidRDefault="003F12E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163CE0" w:rsidRDefault="00163CE0" w:rsidP="003F12E7"/>
          <w:p w:rsidR="00163CE0" w:rsidRDefault="00163CE0" w:rsidP="003F12E7"/>
          <w:p w:rsidR="00163CE0" w:rsidRDefault="00163CE0" w:rsidP="003F12E7"/>
          <w:p w:rsidR="003F12E7" w:rsidRDefault="003F12E7" w:rsidP="003F12E7"/>
          <w:p w:rsidR="00241A7E" w:rsidRDefault="00241A7E" w:rsidP="003F12E7"/>
          <w:p w:rsidR="00241A7E" w:rsidRDefault="00241A7E" w:rsidP="003F12E7"/>
          <w:p w:rsidR="00241A7E" w:rsidRDefault="00241A7E" w:rsidP="003F12E7"/>
          <w:p w:rsidR="00241A7E" w:rsidRPr="00A63E99" w:rsidRDefault="00241A7E" w:rsidP="003F12E7"/>
        </w:tc>
      </w:tr>
      <w:tr w:rsidR="00817909" w:rsidTr="00470B5D">
        <w:trPr>
          <w:trHeight w:val="3545"/>
        </w:trPr>
        <w:tc>
          <w:tcPr>
            <w:tcW w:w="10999" w:type="dxa"/>
          </w:tcPr>
          <w:p w:rsidR="00817909" w:rsidRDefault="009F727C" w:rsidP="00241A7E">
            <w:pPr>
              <w:ind w:left="360"/>
            </w:pPr>
            <w:r w:rsidRPr="009F727C">
              <w:rPr>
                <w:position w:val="-24"/>
              </w:rPr>
              <w:object w:dxaOrig="1540" w:dyaOrig="660">
                <v:shape id="_x0000_i1042" type="#_x0000_t75" style="width:76.55pt;height:33.25pt" o:ole="">
                  <v:imagedata r:id="rId40" o:title=""/>
                </v:shape>
                <o:OLEObject Type="Embed" ProgID="Equation.DSMT4" ShapeID="_x0000_i1042" DrawAspect="Content" ObjectID="_1335507208" r:id="rId41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241A7E" w:rsidRDefault="00241A7E" w:rsidP="00D76D13"/>
          <w:p w:rsidR="00241A7E" w:rsidRDefault="00241A7E" w:rsidP="00D76D13"/>
          <w:p w:rsidR="009F727C" w:rsidRDefault="009F727C" w:rsidP="00D76D13"/>
          <w:p w:rsidR="009F727C" w:rsidRDefault="009F727C" w:rsidP="00D76D13"/>
          <w:p w:rsidR="00241A7E" w:rsidRDefault="00241A7E" w:rsidP="00D76D13"/>
          <w:p w:rsidR="00D76D13" w:rsidRPr="00A63E99" w:rsidRDefault="00D76D13" w:rsidP="00D76D13"/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1814"/>
        </w:trPr>
        <w:tc>
          <w:tcPr>
            <w:tcW w:w="10999" w:type="dxa"/>
          </w:tcPr>
          <w:p w:rsidR="00817909" w:rsidRDefault="009F727C" w:rsidP="00241A7E">
            <w:pPr>
              <w:ind w:left="360"/>
            </w:pPr>
            <w:r w:rsidRPr="009F727C">
              <w:rPr>
                <w:position w:val="-30"/>
              </w:rPr>
              <w:object w:dxaOrig="1660" w:dyaOrig="680">
                <v:shape id="_x0000_i1043" type="#_x0000_t75" style="width:82.5pt;height:33.7pt" o:ole="">
                  <v:imagedata r:id="rId42" o:title=""/>
                </v:shape>
                <o:OLEObject Type="Embed" ProgID="Equation.DSMT4" ShapeID="_x0000_i1043" DrawAspect="Content" ObjectID="_1335507209" r:id="rId43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241A7E" w:rsidRDefault="00241A7E" w:rsidP="00D76D13"/>
          <w:p w:rsidR="00241A7E" w:rsidRDefault="00241A7E" w:rsidP="00D76D13"/>
          <w:p w:rsidR="00D76D13" w:rsidRDefault="00D76D13" w:rsidP="00D76D13"/>
          <w:p w:rsidR="00DA014F" w:rsidRDefault="00DA014F" w:rsidP="00D76D13"/>
          <w:p w:rsidR="009F727C" w:rsidRDefault="009F727C" w:rsidP="00D76D13"/>
          <w:p w:rsidR="009F727C" w:rsidRDefault="009F727C" w:rsidP="00D76D13"/>
          <w:p w:rsidR="00D76D13" w:rsidRDefault="00D76D13" w:rsidP="00D76D13"/>
          <w:p w:rsidR="00D76D13" w:rsidRPr="00A63E99" w:rsidRDefault="00D76D13" w:rsidP="00D76D13"/>
        </w:tc>
      </w:tr>
      <w:tr w:rsidR="00817909" w:rsidTr="00BE335B">
        <w:trPr>
          <w:trHeight w:val="160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A63E99" w:rsidP="00774447">
            <w:pPr>
              <w:rPr>
                <w:b/>
                <w:bCs/>
                <w:u w:val="single"/>
              </w:rPr>
            </w:pPr>
            <w:r w:rsidRPr="00032EC6">
              <w:rPr>
                <w:b/>
                <w:bCs/>
                <w:u w:val="single"/>
              </w:rPr>
              <w:t>QUESTION III</w:t>
            </w:r>
          </w:p>
          <w:p w:rsidR="00470B5D" w:rsidRPr="00032EC6" w:rsidRDefault="00470B5D" w:rsidP="00774447">
            <w:pPr>
              <w:rPr>
                <w:b/>
                <w:bCs/>
                <w:u w:val="single"/>
              </w:rPr>
            </w:pPr>
          </w:p>
        </w:tc>
      </w:tr>
      <w:tr w:rsidR="00817909" w:rsidTr="00BE335B">
        <w:trPr>
          <w:trHeight w:val="2090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:rsidR="009F727C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partial fractions decomposition ( do not integrate) of the function  </w:t>
            </w:r>
            <w:r w:rsidRPr="00E97E93">
              <w:rPr>
                <w:position w:val="-28"/>
              </w:rPr>
              <w:object w:dxaOrig="1480" w:dyaOrig="660">
                <v:shape id="_x0000_i1044" type="#_x0000_t75" style="width:74.3pt;height:33.25pt" o:ole="">
                  <v:imagedata r:id="rId44" o:title=""/>
                </v:shape>
                <o:OLEObject Type="Embed" ProgID="Equation.DSMT4" ShapeID="_x0000_i1044" DrawAspect="Content" ObjectID="_1335507210" r:id="rId45"/>
              </w:object>
            </w:r>
          </w:p>
          <w:p w:rsidR="000724E0" w:rsidRDefault="000724E0" w:rsidP="009F727C">
            <w:pPr>
              <w:ind w:left="360"/>
            </w:pPr>
          </w:p>
          <w:p w:rsidR="009F727C" w:rsidRDefault="009F727C" w:rsidP="00FD43B8"/>
          <w:p w:rsidR="009F727C" w:rsidRDefault="009F727C" w:rsidP="00FD43B8"/>
          <w:p w:rsidR="000724E0" w:rsidRDefault="000724E0" w:rsidP="000724E0"/>
          <w:p w:rsidR="000724E0" w:rsidRDefault="000724E0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0724E0" w:rsidRDefault="000724E0" w:rsidP="000724E0"/>
          <w:p w:rsidR="009F727C" w:rsidRDefault="009F727C" w:rsidP="000724E0"/>
          <w:p w:rsidR="009F727C" w:rsidRDefault="009F727C" w:rsidP="000724E0"/>
          <w:p w:rsidR="009F727C" w:rsidRDefault="009F727C" w:rsidP="000724E0"/>
          <w:p w:rsidR="009F727C" w:rsidRDefault="009F727C" w:rsidP="000724E0"/>
          <w:p w:rsidR="000724E0" w:rsidRPr="00A63E99" w:rsidRDefault="000724E0" w:rsidP="000724E0"/>
        </w:tc>
      </w:tr>
      <w:tr w:rsidR="00817909" w:rsidTr="00BE335B">
        <w:trPr>
          <w:trHeight w:val="81"/>
        </w:trPr>
        <w:tc>
          <w:tcPr>
            <w:tcW w:w="10999" w:type="dxa"/>
          </w:tcPr>
          <w:p w:rsidR="009F727C" w:rsidRPr="00FD43B8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lastRenderedPageBreak/>
              <w:t xml:space="preserve">Evaluate the  integral  </w:t>
            </w:r>
            <w:r w:rsidRPr="00032EC6">
              <w:rPr>
                <w:position w:val="-24"/>
              </w:rPr>
              <w:object w:dxaOrig="1540" w:dyaOrig="620">
                <v:shape id="_x0000_i1045" type="#_x0000_t75" style="width:76.55pt;height:30.55pt" o:ole="">
                  <v:imagedata r:id="rId46" o:title=""/>
                </v:shape>
                <o:OLEObject Type="Embed" ProgID="Equation.DSMT4" ShapeID="_x0000_i1045" DrawAspect="Content" ObjectID="_1335507211" r:id="rId47"/>
              </w:object>
            </w:r>
          </w:p>
          <w:p w:rsidR="000724E0" w:rsidRDefault="000724E0" w:rsidP="009F727C">
            <w:pPr>
              <w:pStyle w:val="ListParagraph"/>
            </w:pPr>
          </w:p>
          <w:p w:rsidR="000724E0" w:rsidRDefault="000724E0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0724E0" w:rsidRPr="000724E0" w:rsidRDefault="000724E0" w:rsidP="000724E0"/>
        </w:tc>
      </w:tr>
      <w:tr w:rsidR="007E735E" w:rsidTr="007E735E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:rsidR="007E735E" w:rsidRDefault="007E735E" w:rsidP="007E735E"/>
        </w:tc>
      </w:tr>
      <w:tr w:rsidR="007E735E" w:rsidTr="00BE335B">
        <w:trPr>
          <w:trHeight w:val="81"/>
        </w:trPr>
        <w:tc>
          <w:tcPr>
            <w:tcW w:w="10999" w:type="dxa"/>
          </w:tcPr>
          <w:p w:rsidR="007E735E" w:rsidRPr="004256F2" w:rsidRDefault="007E735E" w:rsidP="007E735E">
            <w:pPr>
              <w:rPr>
                <w:sz w:val="10"/>
                <w:szCs w:val="10"/>
              </w:rPr>
            </w:pPr>
            <w:r>
              <w:t xml:space="preserve">c.  Evaluate the  integral  </w:t>
            </w:r>
            <w:r w:rsidRPr="004D4E95">
              <w:rPr>
                <w:position w:val="-16"/>
              </w:rPr>
              <w:object w:dxaOrig="1579" w:dyaOrig="440">
                <v:shape id="_x0000_i1094" type="#_x0000_t75" style="width:79.3pt;height:21.85pt" o:ole="">
                  <v:imagedata r:id="rId48" o:title=""/>
                </v:shape>
                <o:OLEObject Type="Embed" ProgID="Equation.DSMT4" ShapeID="_x0000_i1094" DrawAspect="Content" ObjectID="_1335507212" r:id="rId49"/>
              </w:object>
            </w:r>
          </w:p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</w:tc>
      </w:tr>
      <w:tr w:rsidR="000724E0" w:rsidTr="00BE335B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:rsidR="009F727C" w:rsidRDefault="009F727C" w:rsidP="00774447">
            <w:pPr>
              <w:rPr>
                <w:sz w:val="10"/>
                <w:szCs w:val="10"/>
              </w:rPr>
            </w:pPr>
          </w:p>
          <w:p w:rsidR="009F727C" w:rsidRDefault="009F727C" w:rsidP="00774447">
            <w:pPr>
              <w:rPr>
                <w:sz w:val="10"/>
                <w:szCs w:val="10"/>
              </w:rPr>
            </w:pPr>
          </w:p>
        </w:tc>
      </w:tr>
      <w:tr w:rsidR="000724E0" w:rsidTr="00BE335B">
        <w:trPr>
          <w:trHeight w:val="81"/>
        </w:trPr>
        <w:tc>
          <w:tcPr>
            <w:tcW w:w="10999" w:type="dxa"/>
          </w:tcPr>
          <w:p w:rsidR="00FD43B8" w:rsidRDefault="004256F2" w:rsidP="004256F2">
            <w:pPr>
              <w:pStyle w:val="ListParagraph"/>
              <w:numPr>
                <w:ilvl w:val="0"/>
                <w:numId w:val="9"/>
              </w:numPr>
            </w:pPr>
            <w:r>
              <w:t xml:space="preserve"> </w:t>
            </w:r>
            <w:r w:rsidR="00FD43B8">
              <w:t xml:space="preserve">Compute Simpson’s rule approximation with n=10,  for </w:t>
            </w:r>
            <w:r w:rsidR="00FD43B8" w:rsidRPr="006B125B">
              <w:rPr>
                <w:position w:val="-32"/>
              </w:rPr>
              <w:object w:dxaOrig="1240" w:dyaOrig="760">
                <v:shape id="_x0000_i1047" type="#_x0000_t75" style="width:63.35pt;height:37.8pt" o:ole="">
                  <v:imagedata r:id="rId50" o:title=""/>
                </v:shape>
                <o:OLEObject Type="Embed" ProgID="Equation.DSMT4" ShapeID="_x0000_i1047" DrawAspect="Content" ObjectID="_1335507213" r:id="rId51"/>
              </w:object>
            </w:r>
            <w:r w:rsidR="00FD43B8">
              <w:t>.</w:t>
            </w:r>
          </w:p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7758F8" w:rsidRDefault="007758F8" w:rsidP="0041361E"/>
          <w:p w:rsidR="007758F8" w:rsidRDefault="007758F8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FD43B8" w:rsidRDefault="00FD43B8" w:rsidP="0041361E"/>
          <w:p w:rsidR="0041361E" w:rsidRDefault="0041361E" w:rsidP="0041361E"/>
          <w:p w:rsidR="0041361E" w:rsidRPr="000724E0" w:rsidRDefault="0041361E" w:rsidP="0041361E"/>
        </w:tc>
      </w:tr>
    </w:tbl>
    <w:p w:rsidR="00817909" w:rsidRPr="00E62A97" w:rsidRDefault="001B3BE1" w:rsidP="00774447">
      <w:r>
        <w:rPr>
          <w:noProof/>
        </w:rPr>
        <w:pict>
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028" type="#_x0000_t96" style="position:absolute;margin-left:230.7pt;margin-top:4.65pt;width:14.3pt;height:7.15pt;z-index:251660288;mso-position-horizontal-relative:text;mso-position-vertical-relative:text"/>
        </w:pict>
      </w:r>
      <w:r w:rsidR="007758F8">
        <w:t xml:space="preserve">                                                                 </w:t>
      </w:r>
      <w:r w:rsidR="00E62A97">
        <w:t>Good Luck</w:t>
      </w:r>
    </w:p>
    <w:sectPr w:rsidR="00817909" w:rsidRPr="00E62A97" w:rsidSect="00BE335B">
      <w:pgSz w:w="12240" w:h="15840"/>
      <w:pgMar w:top="720" w:right="1080" w:bottom="720" w:left="108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0A25D0"/>
    <w:multiLevelType w:val="hybridMultilevel"/>
    <w:tmpl w:val="D494D8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8A0FBA"/>
    <w:multiLevelType w:val="multilevel"/>
    <w:tmpl w:val="2BDAD5A8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BC0404"/>
    <w:multiLevelType w:val="hybridMultilevel"/>
    <w:tmpl w:val="60A4F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470B85"/>
    <w:multiLevelType w:val="hybridMultilevel"/>
    <w:tmpl w:val="2F809C28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9B23D9"/>
    <w:multiLevelType w:val="hybridMultilevel"/>
    <w:tmpl w:val="9132A1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12975"/>
    <w:multiLevelType w:val="hybridMultilevel"/>
    <w:tmpl w:val="EAA8C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9568EC"/>
    <w:multiLevelType w:val="hybridMultilevel"/>
    <w:tmpl w:val="77D6E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5437F3"/>
    <w:multiLevelType w:val="hybridMultilevel"/>
    <w:tmpl w:val="6EDEA6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8B49FE"/>
    <w:multiLevelType w:val="hybridMultilevel"/>
    <w:tmpl w:val="9F8C60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5"/>
  <w:embedSystemFonts/>
  <w:proofState w:spelling="clean"/>
  <w:doNotTrackMoves/>
  <w:defaultTabStop w:val="720"/>
  <w:drawingGridHorizontalSpacing w:val="12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</w:compat>
  <w:rsids>
    <w:rsidRoot w:val="003C1918"/>
    <w:rsid w:val="000323EF"/>
    <w:rsid w:val="00032EC6"/>
    <w:rsid w:val="00043B9E"/>
    <w:rsid w:val="000724E0"/>
    <w:rsid w:val="000A0014"/>
    <w:rsid w:val="000A6AB7"/>
    <w:rsid w:val="000C3DEC"/>
    <w:rsid w:val="00163CE0"/>
    <w:rsid w:val="001735FF"/>
    <w:rsid w:val="0019571A"/>
    <w:rsid w:val="001B3BE1"/>
    <w:rsid w:val="002050C2"/>
    <w:rsid w:val="00241A7E"/>
    <w:rsid w:val="00273D66"/>
    <w:rsid w:val="003267CD"/>
    <w:rsid w:val="00354814"/>
    <w:rsid w:val="0037701D"/>
    <w:rsid w:val="00382EA7"/>
    <w:rsid w:val="00391812"/>
    <w:rsid w:val="003C1918"/>
    <w:rsid w:val="003E434C"/>
    <w:rsid w:val="003F12E7"/>
    <w:rsid w:val="003F5E4B"/>
    <w:rsid w:val="004103F5"/>
    <w:rsid w:val="0041361E"/>
    <w:rsid w:val="00413BBD"/>
    <w:rsid w:val="004256F2"/>
    <w:rsid w:val="00456825"/>
    <w:rsid w:val="00463B5A"/>
    <w:rsid w:val="00470B5D"/>
    <w:rsid w:val="00470DE6"/>
    <w:rsid w:val="004C1BFF"/>
    <w:rsid w:val="004F57AE"/>
    <w:rsid w:val="00502423"/>
    <w:rsid w:val="005439E5"/>
    <w:rsid w:val="00580797"/>
    <w:rsid w:val="00587A30"/>
    <w:rsid w:val="005B6737"/>
    <w:rsid w:val="005F7B45"/>
    <w:rsid w:val="00607C1B"/>
    <w:rsid w:val="0063256A"/>
    <w:rsid w:val="006639BE"/>
    <w:rsid w:val="006757F5"/>
    <w:rsid w:val="006821A3"/>
    <w:rsid w:val="006B125B"/>
    <w:rsid w:val="006D42DF"/>
    <w:rsid w:val="006F7B83"/>
    <w:rsid w:val="00710A1E"/>
    <w:rsid w:val="007426D9"/>
    <w:rsid w:val="00774447"/>
    <w:rsid w:val="007758F8"/>
    <w:rsid w:val="007A6CB1"/>
    <w:rsid w:val="007B654B"/>
    <w:rsid w:val="007E1251"/>
    <w:rsid w:val="007E735E"/>
    <w:rsid w:val="007F151C"/>
    <w:rsid w:val="00817909"/>
    <w:rsid w:val="008218AD"/>
    <w:rsid w:val="00886A8B"/>
    <w:rsid w:val="008A0711"/>
    <w:rsid w:val="008A4DD7"/>
    <w:rsid w:val="008A6DE1"/>
    <w:rsid w:val="008D298E"/>
    <w:rsid w:val="009D4047"/>
    <w:rsid w:val="009F727C"/>
    <w:rsid w:val="00A0771C"/>
    <w:rsid w:val="00A13229"/>
    <w:rsid w:val="00A24EA2"/>
    <w:rsid w:val="00A63E99"/>
    <w:rsid w:val="00A74DEE"/>
    <w:rsid w:val="00AC18A1"/>
    <w:rsid w:val="00AD15F8"/>
    <w:rsid w:val="00AD1F7C"/>
    <w:rsid w:val="00B10E81"/>
    <w:rsid w:val="00B503C8"/>
    <w:rsid w:val="00B75594"/>
    <w:rsid w:val="00B95277"/>
    <w:rsid w:val="00BD28D0"/>
    <w:rsid w:val="00BE335B"/>
    <w:rsid w:val="00C17595"/>
    <w:rsid w:val="00C40C46"/>
    <w:rsid w:val="00C41A25"/>
    <w:rsid w:val="00C825A6"/>
    <w:rsid w:val="00C91724"/>
    <w:rsid w:val="00D20D66"/>
    <w:rsid w:val="00D42455"/>
    <w:rsid w:val="00D76D13"/>
    <w:rsid w:val="00DA014F"/>
    <w:rsid w:val="00E102B9"/>
    <w:rsid w:val="00E62A97"/>
    <w:rsid w:val="00E81912"/>
    <w:rsid w:val="00EB5703"/>
    <w:rsid w:val="00ED00B2"/>
    <w:rsid w:val="00F21D20"/>
    <w:rsid w:val="00F41EF7"/>
    <w:rsid w:val="00F55FA3"/>
    <w:rsid w:val="00F61E4E"/>
    <w:rsid w:val="00F9234D"/>
    <w:rsid w:val="00FB50E4"/>
    <w:rsid w:val="00FD43B8"/>
    <w:rsid w:val="00FE0B7B"/>
    <w:rsid w:val="00FF70C6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3BB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42CB7-83C6-468A-840C-06A8303A8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</dc:creator>
  <cp:lastModifiedBy>jmufarij</cp:lastModifiedBy>
  <cp:revision>6</cp:revision>
  <cp:lastPrinted>2010-05-15T05:48:00Z</cp:lastPrinted>
  <dcterms:created xsi:type="dcterms:W3CDTF">2010-05-16T06:09:00Z</dcterms:created>
  <dcterms:modified xsi:type="dcterms:W3CDTF">2010-05-16T06:25:00Z</dcterms:modified>
</cp:coreProperties>
</file>